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7" r:id="rId2"/>
    <p:sldId id="274" r:id="rId3"/>
    <p:sldId id="261" r:id="rId4"/>
    <p:sldId id="258" r:id="rId5"/>
    <p:sldId id="275" r:id="rId6"/>
    <p:sldId id="287" r:id="rId7"/>
    <p:sldId id="286" r:id="rId8"/>
    <p:sldId id="289" r:id="rId9"/>
    <p:sldId id="288" r:id="rId10"/>
    <p:sldId id="276" r:id="rId11"/>
    <p:sldId id="278" r:id="rId12"/>
    <p:sldId id="277" r:id="rId13"/>
    <p:sldId id="259" r:id="rId14"/>
    <p:sldId id="267" r:id="rId15"/>
    <p:sldId id="260" r:id="rId16"/>
    <p:sldId id="262" r:id="rId17"/>
    <p:sldId id="264" r:id="rId18"/>
    <p:sldId id="279" r:id="rId19"/>
    <p:sldId id="265" r:id="rId20"/>
    <p:sldId id="263" r:id="rId21"/>
    <p:sldId id="266" r:id="rId22"/>
    <p:sldId id="271" r:id="rId23"/>
    <p:sldId id="268" r:id="rId24"/>
    <p:sldId id="269" r:id="rId25"/>
    <p:sldId id="280" r:id="rId26"/>
    <p:sldId id="281" r:id="rId27"/>
    <p:sldId id="282" r:id="rId28"/>
    <p:sldId id="283" r:id="rId29"/>
    <p:sldId id="273" r:id="rId30"/>
    <p:sldId id="270" r:id="rId31"/>
    <p:sldId id="272" r:id="rId32"/>
    <p:sldId id="285" r:id="rId33"/>
    <p:sldId id="284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8000"/>
    <a:srgbClr val="FFFFFF"/>
    <a:srgbClr val="FFF122"/>
    <a:srgbClr val="000066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32" autoAdjust="0"/>
    <p:restoredTop sz="94660"/>
  </p:normalViewPr>
  <p:slideViewPr>
    <p:cSldViewPr>
      <p:cViewPr>
        <p:scale>
          <a:sx n="156" d="100"/>
          <a:sy n="156" d="100"/>
        </p:scale>
        <p:origin x="-2160" y="-1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7" d="100"/>
        <a:sy n="16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E6076D-0363-A043-94D9-03D1E282E30C}" type="datetimeFigureOut">
              <a:rPr lang="en-US" smtClean="0"/>
              <a:t>7/11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F87B4E-59CB-A540-B3CA-F162E0111D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4566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1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1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1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Relationship Id="rId3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17.png"/><Relationship Id="rId6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6.png"/><Relationship Id="rId5" Type="http://schemas.openxmlformats.org/officeDocument/2006/relationships/image" Target="../media/image49.png"/><Relationship Id="rId6" Type="http://schemas.openxmlformats.org/officeDocument/2006/relationships/image" Target="../media/image50.png"/><Relationship Id="rId7" Type="http://schemas.openxmlformats.org/officeDocument/2006/relationships/image" Target="../media/image51.png"/><Relationship Id="rId8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png"/><Relationship Id="rId3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5" Type="http://schemas.openxmlformats.org/officeDocument/2006/relationships/image" Target="../media/image58.png"/><Relationship Id="rId6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61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62.png"/><Relationship Id="rId1" Type="http://schemas.microsoft.com/office/2007/relationships/media" Target="../media/media2.mov"/><Relationship Id="rId2" Type="http://schemas.openxmlformats.org/officeDocument/2006/relationships/video" Target="../media/media2.mov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4.emf"/><Relationship Id="rId7" Type="http://schemas.openxmlformats.org/officeDocument/2006/relationships/image" Target="../media/image6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png"/><Relationship Id="rId3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056382"/>
            <a:ext cx="80591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</a:rPr>
              <a:t>The Nuclear Energy Density Functional:</a:t>
            </a:r>
          </a:p>
          <a:p>
            <a:r>
              <a:rPr lang="en-US" sz="3200" b="1" i="1" dirty="0">
                <a:solidFill>
                  <a:srgbClr val="FFFF00"/>
                </a:solidFill>
              </a:rPr>
              <a:t> </a:t>
            </a:r>
            <a:r>
              <a:rPr lang="en-US" sz="3200" b="1" i="1" dirty="0" smtClean="0">
                <a:solidFill>
                  <a:srgbClr val="FFFF00"/>
                </a:solidFill>
              </a:rPr>
              <a:t>                                    What do we really know?</a:t>
            </a:r>
            <a:endParaRPr lang="en-US" sz="3200" b="1" i="1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3189744"/>
            <a:ext cx="9067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</a:rPr>
              <a:t>Aurel Bulgac</a:t>
            </a:r>
          </a:p>
          <a:p>
            <a:r>
              <a:rPr lang="en-US" sz="2400" b="1" dirty="0" smtClean="0">
                <a:solidFill>
                  <a:srgbClr val="FFFF00"/>
                </a:solidFill>
              </a:rPr>
              <a:t>University of Washington, Seattle</a:t>
            </a:r>
          </a:p>
          <a:p>
            <a:endParaRPr lang="en-US" sz="2400" b="1" dirty="0">
              <a:solidFill>
                <a:srgbClr val="FFFF00"/>
              </a:solidFill>
            </a:endParaRPr>
          </a:p>
          <a:p>
            <a:r>
              <a:rPr lang="en-US" sz="2400" b="1" dirty="0" smtClean="0">
                <a:solidFill>
                  <a:srgbClr val="FFFF00"/>
                </a:solidFill>
              </a:rPr>
              <a:t>Collaborators:  </a:t>
            </a:r>
          </a:p>
          <a:p>
            <a:endParaRPr lang="en-US" sz="2400" b="1" dirty="0" smtClean="0">
              <a:solidFill>
                <a:srgbClr val="FFFF00"/>
              </a:solidFill>
            </a:endParaRPr>
          </a:p>
          <a:p>
            <a:r>
              <a:rPr lang="en-US" sz="2400" b="1" dirty="0" smtClean="0">
                <a:solidFill>
                  <a:srgbClr val="FFFF00"/>
                </a:solidFill>
              </a:rPr>
              <a:t>Michael McNeil Forbes - Washington State University and UW</a:t>
            </a:r>
          </a:p>
          <a:p>
            <a:r>
              <a:rPr lang="en-US" sz="2400" b="1" dirty="0" smtClean="0">
                <a:solidFill>
                  <a:srgbClr val="FFFF00"/>
                </a:solidFill>
              </a:rPr>
              <a:t>Shi Jin – University of Washington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802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6800"/>
            <a:ext cx="6413500" cy="152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28900"/>
            <a:ext cx="5956300" cy="1714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66700"/>
            <a:ext cx="6134100" cy="647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3600" y="3759200"/>
            <a:ext cx="3352800" cy="584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394200"/>
            <a:ext cx="5372100" cy="2311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81600" y="5715000"/>
            <a:ext cx="4114800" cy="100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9547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2565400"/>
            <a:ext cx="47117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524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800" y="2362200"/>
            <a:ext cx="7251700" cy="213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57400" y="1066800"/>
            <a:ext cx="4637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Higher order gradient corrections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95950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2800" y="774701"/>
            <a:ext cx="4775200" cy="38985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09800" y="228600"/>
            <a:ext cx="40369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QMC of Neutron Matter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EoS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50935"/>
              </p:ext>
            </p:extLst>
          </p:nvPr>
        </p:nvGraphicFramePr>
        <p:xfrm>
          <a:off x="1176338" y="4678363"/>
          <a:ext cx="61976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name="Equation" r:id="rId4" imgW="3429000" imgH="1219200" progId="Equation.DSMT4">
                  <p:embed/>
                </p:oleObj>
              </mc:Choice>
              <mc:Fallback>
                <p:oleObj name="Equation" r:id="rId4" imgW="34290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678363"/>
                        <a:ext cx="6197600" cy="2203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693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97936"/>
            <a:ext cx="4572000" cy="6477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6975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756196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610" y="3695700"/>
            <a:ext cx="4644390" cy="2628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200" y="76200"/>
            <a:ext cx="3913602" cy="3538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506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67000"/>
            <a:ext cx="9144000" cy="355047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00200" y="6488668"/>
            <a:ext cx="4653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2375 nuclei (AME 2012) and 883 charge radii</a:t>
            </a:r>
            <a:endParaRPr lang="en-US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76200"/>
            <a:ext cx="5257800" cy="2488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0603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" y="0"/>
            <a:ext cx="5715000" cy="46863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648200"/>
            <a:ext cx="5016500" cy="143328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066694"/>
            <a:ext cx="4787900" cy="7913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6114815"/>
            <a:ext cx="3048000" cy="7431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8449" y="4724400"/>
            <a:ext cx="3825551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696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685800"/>
            <a:ext cx="6632132" cy="109610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4200" y="1981200"/>
            <a:ext cx="4622800" cy="1371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3848100"/>
            <a:ext cx="5207000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6553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98500"/>
            <a:ext cx="9144000" cy="5447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415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914400"/>
            <a:ext cx="7696200" cy="36425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9600" y="1524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The most prominent formula in nuclear physics:</a:t>
            </a:r>
          </a:p>
          <a:p>
            <a:r>
              <a:rPr lang="en-US" sz="2400" b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                                   Bethe-Weizs</a:t>
            </a:r>
            <a:r>
              <a:rPr lang="en-US" sz="2400" b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äcker mass formula (1936)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4579749"/>
            <a:ext cx="6302832" cy="17448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6300" y="5943600"/>
            <a:ext cx="2935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996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000" y="419100"/>
            <a:ext cx="6883400" cy="5399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61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2300" y="1473200"/>
            <a:ext cx="5346700" cy="389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146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7700" y="1651000"/>
            <a:ext cx="5308600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959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8500" y="1371600"/>
            <a:ext cx="51943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663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7989"/>
            <a:ext cx="3822700" cy="65976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1" y="761999"/>
            <a:ext cx="4991100" cy="9338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4183" y="2667000"/>
            <a:ext cx="5142217" cy="1066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4035" y="4559300"/>
            <a:ext cx="4350365" cy="469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91000" y="3975100"/>
            <a:ext cx="1422400" cy="36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479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400" y="622300"/>
            <a:ext cx="6299200" cy="9779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400" y="1765300"/>
            <a:ext cx="4927600" cy="1435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500" y="3276600"/>
            <a:ext cx="5422900" cy="1155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8400" y="4978400"/>
            <a:ext cx="5422900" cy="1879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38400" y="4512945"/>
            <a:ext cx="4274820" cy="46101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" y="147935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Dynamics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01000" y="5715000"/>
            <a:ext cx="114300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545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0"/>
            <a:ext cx="5461000" cy="457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457200"/>
            <a:ext cx="4508500" cy="596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0" y="533400"/>
            <a:ext cx="1143000" cy="381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1066800"/>
            <a:ext cx="5943600" cy="1346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" y="2403522"/>
            <a:ext cx="4572000" cy="226203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86200" y="4798012"/>
            <a:ext cx="5257800" cy="203458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728" y="5410200"/>
            <a:ext cx="3830472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335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953590"/>
            <a:ext cx="5473700" cy="39232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4876800"/>
            <a:ext cx="6223000" cy="19737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381000"/>
            <a:ext cx="5727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Introducing single-particle wave functions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52817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800100"/>
            <a:ext cx="7708900" cy="723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900" y="1600200"/>
            <a:ext cx="7442200" cy="1778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163037"/>
            <a:ext cx="9144000" cy="269496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517900"/>
            <a:ext cx="2679700" cy="6731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5200" y="3505200"/>
            <a:ext cx="4038600" cy="7366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38200" y="228600"/>
            <a:ext cx="4597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Isovector excited collective modes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0342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0449" y="0"/>
            <a:ext cx="3501751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96704" y="533400"/>
            <a:ext cx="11082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Fission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31852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084456"/>
            <a:ext cx="7631839" cy="4706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51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U238_symmetric_fission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16000" y="762000"/>
            <a:ext cx="7112000" cy="5334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28840" y="228600"/>
            <a:ext cx="3090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baseline="300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238</a:t>
            </a:r>
            <a:r>
              <a:rPr lang="en-US" sz="2400" b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U symmetric fission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09641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u238_asymmetric_fission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16000" y="762000"/>
            <a:ext cx="7112000" cy="5334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28840" y="228600"/>
            <a:ext cx="3244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baseline="300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238</a:t>
            </a:r>
            <a:r>
              <a:rPr lang="en-US" sz="2400" b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U asymmetric fission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23156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702663"/>
              </p:ext>
            </p:extLst>
          </p:nvPr>
        </p:nvGraphicFramePr>
        <p:xfrm>
          <a:off x="9296400" y="5918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96400" y="5918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29826"/>
              </p:ext>
            </p:extLst>
          </p:nvPr>
        </p:nvGraphicFramePr>
        <p:xfrm>
          <a:off x="838200" y="4953000"/>
          <a:ext cx="597593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tion" r:id="rId5" imgW="4114800" imgH="1206500" progId="Equation.DSMT4">
                  <p:embed/>
                </p:oleObj>
              </mc:Choice>
              <mc:Fallback>
                <p:oleObj name="Equation" r:id="rId5" imgW="41148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5975933" cy="1752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381000"/>
            <a:ext cx="5397500" cy="4069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1459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599" y="76200"/>
            <a:ext cx="4888375" cy="4267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4271410"/>
            <a:ext cx="4876800" cy="2586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613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381000"/>
            <a:ext cx="7744901" cy="612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978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5600" y="1828800"/>
            <a:ext cx="5892800" cy="13335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500" y="4114800"/>
            <a:ext cx="5715000" cy="10287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8200" y="685800"/>
            <a:ext cx="7749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Single-particle density of states in a many-fermion system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69242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380999"/>
            <a:ext cx="6858000" cy="5607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1418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95212"/>
            <a:ext cx="7368899" cy="6662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698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600" y="0"/>
            <a:ext cx="841075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311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1400" y="0"/>
            <a:ext cx="450180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272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71</TotalTime>
  <Words>103</Words>
  <Application>Microsoft Macintosh PowerPoint</Application>
  <PresentationFormat>On-screen Show (4:3)</PresentationFormat>
  <Paragraphs>21</Paragraphs>
  <Slides>33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urel Bulgac</dc:creator>
  <cp:lastModifiedBy>Aurel Bulgac</cp:lastModifiedBy>
  <cp:revision>280</cp:revision>
  <dcterms:created xsi:type="dcterms:W3CDTF">2006-08-16T00:00:00Z</dcterms:created>
  <dcterms:modified xsi:type="dcterms:W3CDTF">2015-07-12T02:53:44Z</dcterms:modified>
</cp:coreProperties>
</file>